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D5D0"/>
    <a:srgbClr val="5E5440"/>
    <a:srgbClr val="336699"/>
    <a:srgbClr val="FCF5FF"/>
    <a:srgbClr val="003366"/>
    <a:srgbClr val="FCF5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7053" autoAdjust="0"/>
    <p:restoredTop sz="86441" autoAdjust="0"/>
  </p:normalViewPr>
  <p:slideViewPr>
    <p:cSldViewPr>
      <p:cViewPr varScale="1">
        <p:scale>
          <a:sx n="120" d="100"/>
          <a:sy n="120" d="100"/>
        </p:scale>
        <p:origin x="94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36B4F6C-BCC7-468E-A093-CD4D5FC1B9CF}" type="datetimeFigureOut">
              <a:rPr lang="ru-RU"/>
              <a:pPr>
                <a:defRPr/>
              </a:pPr>
              <a:t>28.10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DF0C588-8DA3-4A60-9AA4-EE67CBAF74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94654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23AAAF3-BD1B-4908-BED4-F973D6B853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10317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268760"/>
            <a:ext cx="8424936" cy="2448272"/>
          </a:xfrm>
        </p:spPr>
        <p:txBody>
          <a:bodyPr/>
          <a:lstStyle>
            <a:lvl1pPr>
              <a:defRPr sz="3600" b="1">
                <a:solidFill>
                  <a:schemeClr val="accent1">
                    <a:lumMod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8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3717032"/>
            <a:ext cx="8424936" cy="192176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chemeClr val="accent1">
                    <a:lumMod val="2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77868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4800600"/>
            <a:ext cx="864165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50825" y="332656"/>
            <a:ext cx="8641655" cy="43949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5" y="5367338"/>
            <a:ext cx="864165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8B0F1-217F-4977-92DE-757AE36E36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1135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188640"/>
            <a:ext cx="8641655" cy="936898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1125538"/>
            <a:ext cx="3745111" cy="503976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139952" y="1125538"/>
            <a:ext cx="4752528" cy="503976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556AF-612D-4E02-9CC8-605CF1CB73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6900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260648"/>
            <a:ext cx="8641655" cy="864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1125538"/>
            <a:ext cx="4244975" cy="50006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244280" cy="26606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24428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0FF09-5302-4900-B5E9-3CD0CC42C5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4343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0825" y="260649"/>
            <a:ext cx="8641655" cy="864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0825" y="1125538"/>
            <a:ext cx="8641655" cy="45132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9625C-636E-4312-86E0-9E28EC9FC4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9425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9415" y="176734"/>
            <a:ext cx="8641655" cy="935509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0825" y="1125538"/>
            <a:ext cx="8641655" cy="503976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D989B-B1FB-4A33-AB1D-28ACAE5582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7331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865" y="5301208"/>
            <a:ext cx="8641655" cy="827807"/>
          </a:xfrm>
        </p:spPr>
        <p:txBody>
          <a:bodyPr anchor="t"/>
          <a:lstStyle>
            <a:lvl1pPr algn="ctr">
              <a:defRPr sz="2400" b="1" cap="all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4" y="548680"/>
            <a:ext cx="8641655" cy="446449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0FE5E-E9A9-4341-92CC-FD1ACB88CF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576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249167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24428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CA788-5926-4DCA-A513-209AD823C3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078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5" y="1125538"/>
            <a:ext cx="424656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0825" y="1844824"/>
            <a:ext cx="4246563" cy="428133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125538"/>
            <a:ext cx="424745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247455" cy="428133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E2BF1-538C-4724-8200-6AA46B01C8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7584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7C230-0695-411E-9456-B6815C24D2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9857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B801B-1A5F-4985-AF8C-725458A389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818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620" y="332656"/>
            <a:ext cx="3214688" cy="7928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332656"/>
            <a:ext cx="5317430" cy="579350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5" y="1268760"/>
            <a:ext cx="3169047" cy="483507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3EA5E-0E89-47BB-BDCC-BE5E93FACB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9504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/>
            </a:gs>
            <a:gs pos="16000">
              <a:schemeClr val="accent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Рисунок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50825" y="6381750"/>
            <a:ext cx="7993063" cy="476250"/>
          </a:xfrm>
          <a:prstGeom prst="rect">
            <a:avLst/>
          </a:prstGeom>
          <a:ln/>
        </p:spPr>
        <p:txBody>
          <a:bodyPr/>
          <a:lstStyle>
            <a:lvl1pPr algn="l">
              <a:defRPr sz="1800" b="1">
                <a:solidFill>
                  <a:schemeClr val="accent3">
                    <a:lumMod val="50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86423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25538"/>
            <a:ext cx="864235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381750"/>
            <a:ext cx="7207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 b="1">
                <a:solidFill>
                  <a:schemeClr val="accent3">
                    <a:lumMod val="50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B0E698B-CA31-4E33-A9B4-A296BC297CB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250825" y="-603250"/>
            <a:ext cx="8642350" cy="476250"/>
          </a:xfrm>
          <a:prstGeom prst="rect">
            <a:avLst/>
          </a:prstGeom>
          <a:ln/>
        </p:spPr>
        <p:txBody>
          <a:bodyPr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ru-RU" sz="1100" dirty="0">
                <a:solidFill>
                  <a:schemeClr val="bg2">
                    <a:lumMod val="50000"/>
                    <a:lumOff val="50000"/>
                  </a:schemeClr>
                </a:solidFill>
              </a:rPr>
              <a:t>МОЛЕКУЛЯРНАЯ ФИЗИКА И ТЕРМОДИНАМИК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bg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image" Target="../media/image23.wmf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91006" y="1484784"/>
            <a:ext cx="828092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1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dirty="0"/>
              <a:t>Многочлены с комплексными переменным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AAF791-7735-90B3-A45A-6324FB4A68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11897E8-63AC-85A0-9A45-7DF3F048D5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097" y="476672"/>
            <a:ext cx="6478475" cy="4858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203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пределение многочлен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827584" y="141277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3"/>
          <p:cNvSpPr txBox="1">
            <a:spLocks noChangeArrowheads="1"/>
          </p:cNvSpPr>
          <p:nvPr/>
        </p:nvSpPr>
        <p:spPr bwMode="auto">
          <a:xfrm>
            <a:off x="212235" y="1172411"/>
            <a:ext cx="8413037" cy="168052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Алгебраическое выражение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k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+…+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≠ 0,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называется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многочленом степени п.</a:t>
            </a:r>
            <a:endParaRPr lang="ru-RU" sz="2800" i="1" dirty="0">
              <a:latin typeface="Times New Roman" pitchFamily="18" charset="0"/>
            </a:endParaRPr>
          </a:p>
        </p:txBody>
      </p:sp>
      <p:sp>
        <p:nvSpPr>
          <p:cNvPr id="18" name="Rectangle 2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02350"/>
              </p:ext>
            </p:extLst>
          </p:nvPr>
        </p:nvGraphicFramePr>
        <p:xfrm>
          <a:off x="1012315" y="3000141"/>
          <a:ext cx="2092550" cy="73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36280" imgH="253890" progId="Equation.3">
                  <p:embed/>
                </p:oleObj>
              </mc:Choice>
              <mc:Fallback>
                <p:oleObj name="Формула" r:id="rId2" imgW="736280" imgH="253890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15" y="3000141"/>
                        <a:ext cx="2092550" cy="733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3341552" y="3218791"/>
            <a:ext cx="4392488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dirty="0"/>
              <a:t>коэффициенты многочлена</a:t>
            </a:r>
          </a:p>
        </p:txBody>
      </p:sp>
      <p:sp>
        <p:nvSpPr>
          <p:cNvPr id="97" name="Rectangle 2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8" name="Объект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80806"/>
              </p:ext>
            </p:extLst>
          </p:nvPr>
        </p:nvGraphicFramePr>
        <p:xfrm>
          <a:off x="2195736" y="4834513"/>
          <a:ext cx="963512" cy="46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68140" imgH="177723" progId="Equation.3">
                  <p:embed/>
                </p:oleObj>
              </mc:Choice>
              <mc:Fallback>
                <p:oleObj name="Формула" r:id="rId4" imgW="368140" imgH="177723" progId="Equation.3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34513"/>
                        <a:ext cx="963512" cy="469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3350748" y="4869160"/>
            <a:ext cx="1778327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dirty="0"/>
              <a:t>переменная</a:t>
            </a:r>
          </a:p>
        </p:txBody>
      </p:sp>
      <p:sp>
        <p:nvSpPr>
          <p:cNvPr id="100" name="Rectangle 2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1" name="Объект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12500"/>
              </p:ext>
            </p:extLst>
          </p:nvPr>
        </p:nvGraphicFramePr>
        <p:xfrm>
          <a:off x="395536" y="5376198"/>
          <a:ext cx="2746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168200" imgH="228600" progId="Equation.3">
                  <p:embed/>
                </p:oleObj>
              </mc:Choice>
              <mc:Fallback>
                <p:oleObj name="Формула" r:id="rId6" imgW="1168200" imgH="228600" progId="Equation.3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76198"/>
                        <a:ext cx="27463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3341552" y="5445224"/>
            <a:ext cx="3246672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dirty="0"/>
              <a:t>степень многочлена</a:t>
            </a:r>
          </a:p>
        </p:txBody>
      </p:sp>
      <p:sp>
        <p:nvSpPr>
          <p:cNvPr id="103" name="Rectangle 2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31174"/>
              </p:ext>
            </p:extLst>
          </p:nvPr>
        </p:nvGraphicFramePr>
        <p:xfrm>
          <a:off x="2411760" y="3652559"/>
          <a:ext cx="419993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65028" imgH="228501" progId="Equation.3">
                  <p:embed/>
                </p:oleObj>
              </mc:Choice>
              <mc:Fallback>
                <p:oleObj name="Формула" r:id="rId8" imgW="165028" imgH="228501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52559"/>
                        <a:ext cx="419993" cy="592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3341552" y="3748970"/>
            <a:ext cx="3246672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dirty="0"/>
              <a:t>старший коэффициент</a:t>
            </a:r>
          </a:p>
        </p:txBody>
      </p:sp>
      <p:graphicFrame>
        <p:nvGraphicFramePr>
          <p:cNvPr id="106" name="Объект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19871"/>
              </p:ext>
            </p:extLst>
          </p:nvPr>
        </p:nvGraphicFramePr>
        <p:xfrm>
          <a:off x="2395538" y="4238625"/>
          <a:ext cx="4524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77480" imgH="228600" progId="Equation.3">
                  <p:embed/>
                </p:oleObj>
              </mc:Choice>
              <mc:Fallback>
                <p:oleObj name="Формула" r:id="rId10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238625"/>
                        <a:ext cx="45243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3341552" y="4334912"/>
            <a:ext cx="2526592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dirty="0"/>
              <a:t>свободный член</a:t>
            </a:r>
          </a:p>
        </p:txBody>
      </p:sp>
    </p:spTree>
    <p:extLst>
      <p:ext uri="{BB962C8B-B14F-4D97-AF65-F5344CB8AC3E}">
        <p14:creationId xmlns:p14="http://schemas.microsoft.com/office/powerpoint/2010/main" val="400015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build="p" animBg="1"/>
      <p:bldP spid="90" grpId="0" animBg="1"/>
      <p:bldP spid="99" grpId="0" animBg="1"/>
      <p:bldP spid="102" grpId="0" animBg="1"/>
      <p:bldP spid="105" grpId="0" animBg="1"/>
      <p:bldP spid="1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5466" y="548680"/>
            <a:ext cx="8413037" cy="1872208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Если все коэффициенты многочлена равны нулю, то есть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о многочлен называется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нулевым.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Его степень не определена</a:t>
            </a:r>
            <a:endParaRPr lang="ru-RU" sz="2800" dirty="0">
              <a:latin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95466" y="2636912"/>
            <a:ext cx="8413037" cy="168052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Два многочлен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равны, если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55383"/>
              </p:ext>
            </p:extLst>
          </p:nvPr>
        </p:nvGraphicFramePr>
        <p:xfrm>
          <a:off x="3163790" y="4509120"/>
          <a:ext cx="1408210" cy="12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45863" imgH="482391" progId="Equation.3">
                  <p:embed/>
                </p:oleObj>
              </mc:Choice>
              <mc:Fallback>
                <p:oleObj name="Формула" r:id="rId2" imgW="545863" imgH="48239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790" y="4509120"/>
                        <a:ext cx="1408210" cy="1259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31602"/>
              </p:ext>
            </p:extLst>
          </p:nvPr>
        </p:nvGraphicFramePr>
        <p:xfrm>
          <a:off x="4932040" y="4941168"/>
          <a:ext cx="2292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88840" imgH="203040" progId="Equation.3">
                  <p:embed/>
                </p:oleObj>
              </mc:Choice>
              <mc:Fallback>
                <p:oleObj name="Формула" r:id="rId4" imgW="888840" imgH="20304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941168"/>
                        <a:ext cx="22923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54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8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Действия с многочленам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2362" y="991613"/>
            <a:ext cx="8413037" cy="168052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усть даны два многочлена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4434" y="2971959"/>
            <a:ext cx="65793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Сумма многочленов – многочлен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4569" y="3406818"/>
            <a:ext cx="71941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оизведение многочленов – многочлен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47700"/>
              </p:ext>
            </p:extLst>
          </p:nvPr>
        </p:nvGraphicFramePr>
        <p:xfrm>
          <a:off x="827584" y="3933056"/>
          <a:ext cx="25987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333440" imgH="228600" progId="Equation.3">
                  <p:embed/>
                </p:oleObj>
              </mc:Choice>
              <mc:Fallback>
                <p:oleObj name="Формула" r:id="rId2" imgW="133344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25987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58335"/>
              </p:ext>
            </p:extLst>
          </p:nvPr>
        </p:nvGraphicFramePr>
        <p:xfrm>
          <a:off x="4408880" y="3933056"/>
          <a:ext cx="21034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79280" imgH="228600" progId="Equation.3">
                  <p:embed/>
                </p:oleObj>
              </mc:Choice>
              <mc:Fallback>
                <p:oleObj name="Формула" r:id="rId4" imgW="1079280" imgH="2286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880" y="3933056"/>
                        <a:ext cx="21034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4569" y="4562211"/>
            <a:ext cx="1087157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: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04958"/>
              </p:ext>
            </p:extLst>
          </p:nvPr>
        </p:nvGraphicFramePr>
        <p:xfrm>
          <a:off x="1763688" y="4562211"/>
          <a:ext cx="3164742" cy="51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473200" imgH="241300" progId="Equation.3">
                  <p:embed/>
                </p:oleObj>
              </mc:Choice>
              <mc:Fallback>
                <p:oleObj name="Формула" r:id="rId6" imgW="1473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62211"/>
                        <a:ext cx="3164742" cy="510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80977"/>
              </p:ext>
            </p:extLst>
          </p:nvPr>
        </p:nvGraphicFramePr>
        <p:xfrm>
          <a:off x="1835696" y="5229200"/>
          <a:ext cx="43672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2031840" imgH="241200" progId="Equation.3">
                  <p:embed/>
                </p:oleObj>
              </mc:Choice>
              <mc:Fallback>
                <p:oleObj name="Формула" r:id="rId8" imgW="2031840" imgH="241200" progId="Equation.3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229200"/>
                        <a:ext cx="43672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54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8" grpId="0"/>
      <p:bldP spid="9" grpId="0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Деление многочленов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2362" y="991613"/>
            <a:ext cx="8413037" cy="168052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усть даны два многочлена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не нулевой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02362" y="2996953"/>
            <a:ext cx="8413037" cy="1224136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Если существует многочлен 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делится на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без остатка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69369" y="3505982"/>
            <a:ext cx="1039067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частное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87865"/>
              </p:ext>
            </p:extLst>
          </p:nvPr>
        </p:nvGraphicFramePr>
        <p:xfrm>
          <a:off x="3059832" y="4255302"/>
          <a:ext cx="1960098" cy="91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14400" imgH="431800" progId="Equation.3">
                  <p:embed/>
                </p:oleObj>
              </mc:Choice>
              <mc:Fallback>
                <p:oleObj name="Формула" r:id="rId2" imgW="9144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55302"/>
                        <a:ext cx="1960098" cy="918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2362" y="4885965"/>
            <a:ext cx="1191352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000" dirty="0"/>
              <a:t>Пример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8099"/>
              </p:ext>
            </p:extLst>
          </p:nvPr>
        </p:nvGraphicFramePr>
        <p:xfrm>
          <a:off x="202362" y="5286075"/>
          <a:ext cx="2063557" cy="55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50900" imgH="228600" progId="Equation.3">
                  <p:embed/>
                </p:oleObj>
              </mc:Choice>
              <mc:Fallback>
                <p:oleObj name="Формула" r:id="rId4" imgW="850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2" y="5286075"/>
                        <a:ext cx="2063557" cy="556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Объект 16"/>
              <p:cNvSpPr txBox="1"/>
              <p:nvPr/>
            </p:nvSpPr>
            <p:spPr bwMode="auto">
              <a:xfrm>
                <a:off x="28270" y="5834901"/>
                <a:ext cx="2105633" cy="60810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7" name="Объект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70" y="5834901"/>
                <a:ext cx="2105633" cy="608105"/>
              </a:xfrm>
              <a:prstGeom prst="rect">
                <a:avLst/>
              </a:prstGeom>
              <a:blipFill>
                <a:blip r:embed="rId6"/>
                <a:stretch>
                  <a:fillRect l="-2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6030"/>
              </p:ext>
            </p:extLst>
          </p:nvPr>
        </p:nvGraphicFramePr>
        <p:xfrm>
          <a:off x="2483768" y="5274176"/>
          <a:ext cx="6007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476440" imgH="228600" progId="Equation.3">
                  <p:embed/>
                </p:oleObj>
              </mc:Choice>
              <mc:Fallback>
                <p:oleObj name="Формула" r:id="rId7" imgW="2476440" imgH="228600" progId="Equation.3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74176"/>
                        <a:ext cx="60071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87201"/>
              </p:ext>
            </p:extLst>
          </p:nvPr>
        </p:nvGraphicFramePr>
        <p:xfrm>
          <a:off x="2324100" y="5778500"/>
          <a:ext cx="3568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3560" imgH="266400" progId="Equation.DSMT4">
                  <p:embed/>
                </p:oleObj>
              </mc:Choice>
              <mc:Fallback>
                <p:oleObj name="Equation" r:id="rId9" imgW="1663560" imgH="2664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778500"/>
                        <a:ext cx="3568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30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8" grpId="0" build="p" animBg="1"/>
      <p:bldP spid="10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/>
          <p:cNvSpPr/>
          <p:nvPr/>
        </p:nvSpPr>
        <p:spPr>
          <a:xfrm>
            <a:off x="5383529" y="4365104"/>
            <a:ext cx="916663" cy="1584176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solidFill>
              <a:srgbClr val="F0D5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4440623" y="4365104"/>
            <a:ext cx="707441" cy="1584176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solidFill>
              <a:srgbClr val="F0D5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Деление с остатком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3964" y="961458"/>
            <a:ext cx="8413037" cy="2725419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усть даны два многочлена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не нулевой.</a:t>
            </a: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Разделить многочлен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с остатком – представить его в виде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7504"/>
              </p:ext>
            </p:extLst>
          </p:nvPr>
        </p:nvGraphicFramePr>
        <p:xfrm>
          <a:off x="350838" y="4076700"/>
          <a:ext cx="2230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041120" imgH="203040" progId="Equation.3">
                  <p:embed/>
                </p:oleObj>
              </mc:Choice>
              <mc:Fallback>
                <p:oleObj name="Формула" r:id="rId2" imgW="10411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076700"/>
                        <a:ext cx="22304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22808"/>
              </p:ext>
            </p:extLst>
          </p:nvPr>
        </p:nvGraphicFramePr>
        <p:xfrm>
          <a:off x="395536" y="4653136"/>
          <a:ext cx="1795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38080" imgH="203040" progId="Equation.3">
                  <p:embed/>
                </p:oleObj>
              </mc:Choice>
              <mc:Fallback>
                <p:oleObj name="Формула" r:id="rId4" imgW="838080" imgH="20304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53136"/>
                        <a:ext cx="1795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3445591" y="3435365"/>
            <a:ext cx="1058850" cy="720080"/>
            <a:chOff x="3419872" y="3444657"/>
            <a:chExt cx="1226022" cy="720080"/>
          </a:xfrm>
        </p:grpSpPr>
        <p:sp>
          <p:nvSpPr>
            <p:cNvPr id="11" name="Выноска со стрелкой вверх 10"/>
            <p:cNvSpPr/>
            <p:nvPr/>
          </p:nvSpPr>
          <p:spPr>
            <a:xfrm>
              <a:off x="3419872" y="3444657"/>
              <a:ext cx="1152128" cy="720080"/>
            </a:xfrm>
            <a:prstGeom prst="upArrow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69210" y="3804697"/>
              <a:ext cx="11766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делимое</a:t>
              </a: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4504441" y="3432467"/>
            <a:ext cx="1036498" cy="741566"/>
            <a:chOff x="3419872" y="3444657"/>
            <a:chExt cx="1152128" cy="720080"/>
          </a:xfrm>
        </p:grpSpPr>
        <p:sp>
          <p:nvSpPr>
            <p:cNvPr id="16" name="Выноска со стрелкой вверх 15"/>
            <p:cNvSpPr/>
            <p:nvPr/>
          </p:nvSpPr>
          <p:spPr>
            <a:xfrm>
              <a:off x="3419872" y="3444657"/>
              <a:ext cx="1152128" cy="720080"/>
            </a:xfrm>
            <a:prstGeom prst="upArrow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69210" y="3804697"/>
              <a:ext cx="10744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делитель</a:t>
              </a: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5621091" y="3446108"/>
            <a:ext cx="1037921" cy="698594"/>
            <a:chOff x="3419872" y="3444657"/>
            <a:chExt cx="1152128" cy="720080"/>
          </a:xfrm>
        </p:grpSpPr>
        <p:sp>
          <p:nvSpPr>
            <p:cNvPr id="19" name="Выноска со стрелкой вверх 18"/>
            <p:cNvSpPr/>
            <p:nvPr/>
          </p:nvSpPr>
          <p:spPr>
            <a:xfrm>
              <a:off x="3419872" y="3444657"/>
              <a:ext cx="1152128" cy="720080"/>
            </a:xfrm>
            <a:prstGeom prst="upArrow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469210" y="3804697"/>
              <a:ext cx="9444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частное</a:t>
              </a:r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6696432" y="3456851"/>
            <a:ext cx="1037921" cy="698594"/>
            <a:chOff x="3419872" y="3444657"/>
            <a:chExt cx="1152128" cy="720080"/>
          </a:xfrm>
        </p:grpSpPr>
        <p:sp>
          <p:nvSpPr>
            <p:cNvPr id="22" name="Выноска со стрелкой вверх 21"/>
            <p:cNvSpPr/>
            <p:nvPr/>
          </p:nvSpPr>
          <p:spPr>
            <a:xfrm>
              <a:off x="3419872" y="3444657"/>
              <a:ext cx="1152128" cy="720080"/>
            </a:xfrm>
            <a:prstGeom prst="upArrow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69210" y="3804697"/>
              <a:ext cx="997384" cy="348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остаток</a:t>
              </a:r>
            </a:p>
          </p:txBody>
        </p:sp>
      </p:grp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78224"/>
              </p:ext>
            </p:extLst>
          </p:nvPr>
        </p:nvGraphicFramePr>
        <p:xfrm>
          <a:off x="3309164" y="4395348"/>
          <a:ext cx="3001401" cy="91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397000" imgH="431800" progId="Equation.3">
                  <p:embed/>
                </p:oleObj>
              </mc:Choice>
              <mc:Fallback>
                <p:oleObj name="Формула" r:id="rId6" imgW="1397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64" y="4395348"/>
                        <a:ext cx="3001401" cy="918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4380482" y="5157192"/>
            <a:ext cx="822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целая</a:t>
            </a:r>
          </a:p>
          <a:p>
            <a:pPr algn="ctr"/>
            <a:r>
              <a:rPr lang="ru-RU" dirty="0"/>
              <a:t>часть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92080" y="5300245"/>
            <a:ext cx="1088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дробная</a:t>
            </a:r>
          </a:p>
          <a:p>
            <a:pPr algn="ctr"/>
            <a:r>
              <a:rPr lang="ru-RU" dirty="0"/>
              <a:t>часть</a:t>
            </a:r>
          </a:p>
        </p:txBody>
      </p:sp>
    </p:spTree>
    <p:extLst>
      <p:ext uri="{BB962C8B-B14F-4D97-AF65-F5344CB8AC3E}">
        <p14:creationId xmlns:p14="http://schemas.microsoft.com/office/powerpoint/2010/main" val="324005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9" grpId="0" animBg="1"/>
      <p:bldP spid="7" grpId="0" build="p" animBg="1"/>
      <p:bldP spid="28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332656"/>
            <a:ext cx="1424108" cy="46166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400" dirty="0"/>
              <a:t>Теорема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02362" y="908720"/>
            <a:ext cx="8413037" cy="1680525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усть даны два многочлена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b</a:t>
            </a:r>
            <a:r>
              <a:rPr 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i="1" baseline="30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…+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не нулевой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Стрелка вниз 8"/>
          <p:cNvSpPr/>
          <p:nvPr/>
        </p:nvSpPr>
        <p:spPr>
          <a:xfrm>
            <a:off x="3511995" y="2708920"/>
            <a:ext cx="1368152" cy="72008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89786" y="3573017"/>
            <a:ext cx="8413037" cy="2520280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bg1"/>
                </a:solidFill>
                <a:latin typeface="+mn-lt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bg1"/>
                </a:solidFill>
                <a:latin typeface="+mn-lt"/>
                <a:cs typeface="+mn-cs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существуют и единственные многочлены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акие что выполняется равенство</a:t>
            </a:r>
          </a:p>
          <a:p>
            <a:pPr algn="just"/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, причем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97595"/>
              </p:ext>
            </p:extLst>
          </p:nvPr>
        </p:nvGraphicFramePr>
        <p:xfrm>
          <a:off x="5580112" y="4725144"/>
          <a:ext cx="2156108" cy="10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14400" imgH="457200" progId="Equation.3">
                  <p:embed/>
                </p:oleObj>
              </mc:Choice>
              <mc:Fallback>
                <p:oleObj name="Формула" r:id="rId2" imgW="9144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725144"/>
                        <a:ext cx="2156108" cy="107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12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  <p:bldP spid="9" grpId="0" animBg="1"/>
      <p:bldP spid="10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Прямоугольник 40"/>
          <p:cNvSpPr/>
          <p:nvPr/>
        </p:nvSpPr>
        <p:spPr>
          <a:xfrm>
            <a:off x="2267744" y="4437112"/>
            <a:ext cx="2592288" cy="432048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solidFill>
              <a:srgbClr val="F0D5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dirty="0"/>
              <a:t>остаток</a:t>
            </a:r>
          </a:p>
        </p:txBody>
      </p:sp>
      <p:sp>
        <p:nvSpPr>
          <p:cNvPr id="40" name="Прямоугольник 39"/>
          <p:cNvSpPr/>
          <p:nvPr/>
        </p:nvSpPr>
        <p:spPr>
          <a:xfrm>
            <a:off x="3059832" y="1918590"/>
            <a:ext cx="2808312" cy="502298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solidFill>
              <a:srgbClr val="F0D5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dirty="0"/>
              <a:t>частное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Деление многочленов «уголком»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77731"/>
              </p:ext>
            </p:extLst>
          </p:nvPr>
        </p:nvGraphicFramePr>
        <p:xfrm>
          <a:off x="100503" y="908720"/>
          <a:ext cx="339137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435100" imgH="228600" progId="Equation.3">
                  <p:embed/>
                </p:oleObj>
              </mc:Choice>
              <mc:Fallback>
                <p:oleObj name="Формула" r:id="rId2" imgW="14351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03" y="908720"/>
                        <a:ext cx="3391377" cy="539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0540"/>
              </p:ext>
            </p:extLst>
          </p:nvPr>
        </p:nvGraphicFramePr>
        <p:xfrm>
          <a:off x="4139952" y="908720"/>
          <a:ext cx="2039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63280" imgH="228600" progId="Equation.3">
                  <p:embed/>
                </p:oleObj>
              </mc:Choice>
              <mc:Fallback>
                <p:oleObj name="Формула" r:id="rId4" imgW="863280" imgH="2286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908720"/>
                        <a:ext cx="20399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40622"/>
              </p:ext>
            </p:extLst>
          </p:nvPr>
        </p:nvGraphicFramePr>
        <p:xfrm>
          <a:off x="467544" y="1484784"/>
          <a:ext cx="2220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939600" imgH="203040" progId="Equation.3">
                  <p:embed/>
                </p:oleObj>
              </mc:Choice>
              <mc:Fallback>
                <p:oleObj name="Формула" r:id="rId6" imgW="939600" imgH="20304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22209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2915816" y="1412776"/>
            <a:ext cx="0" cy="9361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2915816" y="1880828"/>
            <a:ext cx="216024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46014"/>
              </p:ext>
            </p:extLst>
          </p:nvPr>
        </p:nvGraphicFramePr>
        <p:xfrm>
          <a:off x="3491880" y="1412776"/>
          <a:ext cx="869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368280" imgH="190440" progId="Equation.3">
                  <p:embed/>
                </p:oleObj>
              </mc:Choice>
              <mc:Fallback>
                <p:oleObj name="Формула" r:id="rId8" imgW="368280" imgH="19044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12776"/>
                        <a:ext cx="8699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39840"/>
              </p:ext>
            </p:extLst>
          </p:nvPr>
        </p:nvGraphicFramePr>
        <p:xfrm>
          <a:off x="3131840" y="1899691"/>
          <a:ext cx="426731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77646" imgH="190335" progId="Equation.3">
                  <p:embed/>
                </p:oleObj>
              </mc:Choice>
              <mc:Fallback>
                <p:oleObj name="Формула" r:id="rId10" imgW="177646" imgH="1903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99691"/>
                        <a:ext cx="426731" cy="449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1008"/>
              </p:ext>
            </p:extLst>
          </p:nvPr>
        </p:nvGraphicFramePr>
        <p:xfrm>
          <a:off x="467544" y="1916459"/>
          <a:ext cx="1078054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457200" imgH="190500" progId="Equation.3">
                  <p:embed/>
                </p:oleObj>
              </mc:Choice>
              <mc:Fallback>
                <p:oleObj name="Формула" r:id="rId12" imgW="4572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459"/>
                        <a:ext cx="1078054" cy="449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134582" y="1918590"/>
            <a:ext cx="21602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350606" y="2420888"/>
            <a:ext cx="227717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38283"/>
              </p:ext>
            </p:extLst>
          </p:nvPr>
        </p:nvGraphicFramePr>
        <p:xfrm>
          <a:off x="849546" y="2432585"/>
          <a:ext cx="2066270" cy="47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876300" imgH="203200" progId="Equation.3">
                  <p:embed/>
                </p:oleObj>
              </mc:Choice>
              <mc:Fallback>
                <p:oleObj name="Формула" r:id="rId14" imgW="8763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46" y="2432585"/>
                        <a:ext cx="2066270" cy="471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82354"/>
              </p:ext>
            </p:extLst>
          </p:nvPr>
        </p:nvGraphicFramePr>
        <p:xfrm>
          <a:off x="3428878" y="1952937"/>
          <a:ext cx="741162" cy="42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317087" imgH="177569" progId="Equation.3">
                  <p:embed/>
                </p:oleObj>
              </mc:Choice>
              <mc:Fallback>
                <p:oleObj name="Формула" r:id="rId16" imgW="317087" imgH="1775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878" y="1952937"/>
                        <a:ext cx="741162" cy="426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92800"/>
              </p:ext>
            </p:extLst>
          </p:nvPr>
        </p:nvGraphicFramePr>
        <p:xfrm>
          <a:off x="899592" y="2852936"/>
          <a:ext cx="1557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660240" imgH="203040" progId="Equation.3">
                  <p:embed/>
                </p:oleObj>
              </mc:Choice>
              <mc:Fallback>
                <p:oleObj name="Формула" r:id="rId18" imgW="660240" imgH="203040" progId="Equation.3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1557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Прямая соединительная линия 28"/>
          <p:cNvCxnSpPr/>
          <p:nvPr/>
        </p:nvCxnSpPr>
        <p:spPr>
          <a:xfrm>
            <a:off x="827584" y="3429000"/>
            <a:ext cx="266429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503006" y="2924944"/>
            <a:ext cx="21602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84456"/>
              </p:ext>
            </p:extLst>
          </p:nvPr>
        </p:nvGraphicFramePr>
        <p:xfrm>
          <a:off x="1834827" y="3439818"/>
          <a:ext cx="1585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672840" imgH="203040" progId="Equation.3">
                  <p:embed/>
                </p:oleObj>
              </mc:Choice>
              <mc:Fallback>
                <p:oleObj name="Формула" r:id="rId20" imgW="672840" imgH="203040" progId="Equation.3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27" y="3439818"/>
                        <a:ext cx="15859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50653"/>
              </p:ext>
            </p:extLst>
          </p:nvPr>
        </p:nvGraphicFramePr>
        <p:xfrm>
          <a:off x="4125551" y="1963118"/>
          <a:ext cx="479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203040" imgH="164880" progId="Equation.3">
                  <p:embed/>
                </p:oleObj>
              </mc:Choice>
              <mc:Fallback>
                <p:oleObj name="Формула" r:id="rId22" imgW="203040" imgH="164880" progId="Equation.3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551" y="1963118"/>
                        <a:ext cx="4794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34849"/>
              </p:ext>
            </p:extLst>
          </p:nvPr>
        </p:nvGraphicFramePr>
        <p:xfrm>
          <a:off x="1907704" y="3933056"/>
          <a:ext cx="8683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368280" imgH="190440" progId="Equation.3">
                  <p:embed/>
                </p:oleObj>
              </mc:Choice>
              <mc:Fallback>
                <p:oleObj name="Формула" r:id="rId24" imgW="368280" imgH="190440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33056"/>
                        <a:ext cx="8683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единительная линия 34"/>
          <p:cNvCxnSpPr/>
          <p:nvPr/>
        </p:nvCxnSpPr>
        <p:spPr>
          <a:xfrm>
            <a:off x="1619672" y="4005064"/>
            <a:ext cx="21602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1727684" y="4437112"/>
            <a:ext cx="176419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81779"/>
              </p:ext>
            </p:extLst>
          </p:nvPr>
        </p:nvGraphicFramePr>
        <p:xfrm>
          <a:off x="2264743" y="4469634"/>
          <a:ext cx="1227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6" imgW="520560" imgH="177480" progId="Equation.3">
                  <p:embed/>
                </p:oleObj>
              </mc:Choice>
              <mc:Fallback>
                <p:oleObj name="Формула" r:id="rId26" imgW="520560" imgH="177480" progId="Equation.3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743" y="4469634"/>
                        <a:ext cx="12271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55176"/>
              </p:ext>
            </p:extLst>
          </p:nvPr>
        </p:nvGraphicFramePr>
        <p:xfrm>
          <a:off x="472783" y="4838870"/>
          <a:ext cx="5583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8" imgW="2361960" imgH="419040" progId="Equation.3">
                  <p:embed/>
                </p:oleObj>
              </mc:Choice>
              <mc:Fallback>
                <p:oleObj name="Формула" r:id="rId28" imgW="2361960" imgH="41904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3" y="4838870"/>
                        <a:ext cx="55832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Выноска со стрелкой вверх 44"/>
          <p:cNvSpPr/>
          <p:nvPr/>
        </p:nvSpPr>
        <p:spPr>
          <a:xfrm>
            <a:off x="2915005" y="5545495"/>
            <a:ext cx="1728192" cy="792088"/>
          </a:xfrm>
          <a:prstGeom prst="upArrowCallou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целая часть</a:t>
            </a:r>
          </a:p>
        </p:txBody>
      </p:sp>
      <p:sp>
        <p:nvSpPr>
          <p:cNvPr id="46" name="Выноска со стрелкой вверх 45"/>
          <p:cNvSpPr/>
          <p:nvPr/>
        </p:nvSpPr>
        <p:spPr>
          <a:xfrm>
            <a:off x="4840695" y="5733256"/>
            <a:ext cx="1296144" cy="816564"/>
          </a:xfrm>
          <a:prstGeom prst="upArrowCallou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дробная часть</a:t>
            </a:r>
          </a:p>
        </p:txBody>
      </p:sp>
    </p:spTree>
    <p:extLst>
      <p:ext uri="{BB962C8B-B14F-4D97-AF65-F5344CB8AC3E}">
        <p14:creationId xmlns:p14="http://schemas.microsoft.com/office/powerpoint/2010/main" val="211030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45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B8296A-1C48-5BAB-6A77-58AD23DC9C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хема Горнера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3E37C01-22AA-7FE4-B1AA-74E744540C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6" name="Нижний колонтитул 3">
            <a:extLst>
              <a:ext uri="{FF2B5EF4-FFF2-40B4-BE49-F238E27FC236}">
                <a16:creationId xmlns:a16="http://schemas.microsoft.com/office/drawing/2014/main" id="{43BA153C-2B2C-D86B-AAF0-3B26CCBB214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2D78585-070E-A219-D1C1-C95DD1170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65453"/>
              </p:ext>
            </p:extLst>
          </p:nvPr>
        </p:nvGraphicFramePr>
        <p:xfrm>
          <a:off x="100503" y="908720"/>
          <a:ext cx="339137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435100" imgH="228600" progId="Equation.3">
                  <p:embed/>
                </p:oleObj>
              </mc:Choice>
              <mc:Fallback>
                <p:oleObj name="Формула" r:id="rId2" imgW="1435100" imgH="228600" progId="Equation.3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03" y="908720"/>
                        <a:ext cx="3391377" cy="539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>
                <a:extLst>
                  <a:ext uri="{FF2B5EF4-FFF2-40B4-BE49-F238E27FC236}">
                    <a16:creationId xmlns:a16="http://schemas.microsoft.com/office/drawing/2014/main" id="{7B4AFAC3-D070-FAB6-0E3A-43C74EE2858B}"/>
                  </a:ext>
                </a:extLst>
              </p:cNvPr>
              <p:cNvSpPr txBox="1"/>
              <p:nvPr/>
            </p:nvSpPr>
            <p:spPr bwMode="auto">
              <a:xfrm>
                <a:off x="4572000" y="905597"/>
                <a:ext cx="2520032" cy="607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Объект 7">
                <a:extLst>
                  <a:ext uri="{FF2B5EF4-FFF2-40B4-BE49-F238E27FC236}">
                    <a16:creationId xmlns:a16="http://schemas.microsoft.com/office/drawing/2014/main" id="{7B4AFAC3-D070-FAB6-0E3A-43C74EE28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905597"/>
                <a:ext cx="2520032" cy="607913"/>
              </a:xfrm>
              <a:prstGeom prst="rect">
                <a:avLst/>
              </a:prstGeom>
              <a:blipFill>
                <a:blip r:embed="rId4"/>
                <a:stretch>
                  <a:fillRect l="-16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B8E837BB-D757-52CD-14A5-EF7245813907}"/>
              </a:ext>
            </a:extLst>
          </p:cNvPr>
          <p:cNvGrpSpPr/>
          <p:nvPr/>
        </p:nvGrpSpPr>
        <p:grpSpPr>
          <a:xfrm>
            <a:off x="359532" y="1916832"/>
            <a:ext cx="3368566" cy="964916"/>
            <a:chOff x="359532" y="1916832"/>
            <a:chExt cx="3368566" cy="964916"/>
          </a:xfrm>
        </p:grpSpPr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31F020B2-D0B3-AB46-1E0A-FBAB63DC946A}"/>
                </a:ext>
              </a:extLst>
            </p:cNvPr>
            <p:cNvSpPr/>
            <p:nvPr/>
          </p:nvSpPr>
          <p:spPr>
            <a:xfrm>
              <a:off x="359532" y="1916832"/>
              <a:ext cx="648072" cy="96491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E4B044FE-403F-F83B-3122-A9F0B9A56FBC}"/>
                </a:ext>
              </a:extLst>
            </p:cNvPr>
            <p:cNvSpPr/>
            <p:nvPr/>
          </p:nvSpPr>
          <p:spPr>
            <a:xfrm>
              <a:off x="1007604" y="1916832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49443DCF-E353-3AB2-3132-1E115E9E9F15}"/>
                </a:ext>
              </a:extLst>
            </p:cNvPr>
            <p:cNvSpPr/>
            <p:nvPr/>
          </p:nvSpPr>
          <p:spPr>
            <a:xfrm>
              <a:off x="1557761" y="1916832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D3BF5703-27FF-FB1F-890D-3103EF66F114}"/>
                </a:ext>
              </a:extLst>
            </p:cNvPr>
            <p:cNvSpPr/>
            <p:nvPr/>
          </p:nvSpPr>
          <p:spPr>
            <a:xfrm>
              <a:off x="2107918" y="1916832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5" name="Прямоугольник 14">
              <a:extLst>
                <a:ext uri="{FF2B5EF4-FFF2-40B4-BE49-F238E27FC236}">
                  <a16:creationId xmlns:a16="http://schemas.microsoft.com/office/drawing/2014/main" id="{5BDE3BFE-78AF-4C69-81E8-2B31FFC2872E}"/>
                </a:ext>
              </a:extLst>
            </p:cNvPr>
            <p:cNvSpPr/>
            <p:nvPr/>
          </p:nvSpPr>
          <p:spPr>
            <a:xfrm>
              <a:off x="2647978" y="1916832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39444DAB-1269-3226-7785-49AA62CAAE52}"/>
                </a:ext>
              </a:extLst>
            </p:cNvPr>
            <p:cNvSpPr/>
            <p:nvPr/>
          </p:nvSpPr>
          <p:spPr>
            <a:xfrm>
              <a:off x="3188038" y="1916832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64168A33-498E-4328-8060-FD7D7A857B45}"/>
                </a:ext>
              </a:extLst>
            </p:cNvPr>
            <p:cNvSpPr/>
            <p:nvPr/>
          </p:nvSpPr>
          <p:spPr>
            <a:xfrm>
              <a:off x="1007604" y="2405498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D3E37BE6-EB6B-CD52-D353-4905D5C54721}"/>
                </a:ext>
              </a:extLst>
            </p:cNvPr>
            <p:cNvSpPr/>
            <p:nvPr/>
          </p:nvSpPr>
          <p:spPr>
            <a:xfrm>
              <a:off x="1557761" y="2405498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8F65BB71-8CA4-0F6E-2B63-C6F62399BE9B}"/>
                </a:ext>
              </a:extLst>
            </p:cNvPr>
            <p:cNvSpPr/>
            <p:nvPr/>
          </p:nvSpPr>
          <p:spPr>
            <a:xfrm>
              <a:off x="2107918" y="2405498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13F757EE-C597-A44F-80D3-4A87DB6F0164}"/>
                </a:ext>
              </a:extLst>
            </p:cNvPr>
            <p:cNvSpPr/>
            <p:nvPr/>
          </p:nvSpPr>
          <p:spPr>
            <a:xfrm>
              <a:off x="2647978" y="2405498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21" name="Прямоугольник 20">
              <a:extLst>
                <a:ext uri="{FF2B5EF4-FFF2-40B4-BE49-F238E27FC236}">
                  <a16:creationId xmlns:a16="http://schemas.microsoft.com/office/drawing/2014/main" id="{160BCA05-A732-9354-0221-248E60155C2B}"/>
                </a:ext>
              </a:extLst>
            </p:cNvPr>
            <p:cNvSpPr/>
            <p:nvPr/>
          </p:nvSpPr>
          <p:spPr>
            <a:xfrm>
              <a:off x="3188038" y="2405498"/>
              <a:ext cx="540060" cy="47625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D79BC19-4E99-7657-8CBA-B58CB184EC0A}"/>
                  </a:ext>
                </a:extLst>
              </p:cNvPr>
              <p:cNvSpPr txBox="1"/>
              <p:nvPr/>
            </p:nvSpPr>
            <p:spPr>
              <a:xfrm>
                <a:off x="1174373" y="1970291"/>
                <a:ext cx="2131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D79BC19-4E99-7657-8CBA-B58CB184E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373" y="1970291"/>
                <a:ext cx="213199" cy="307777"/>
              </a:xfrm>
              <a:prstGeom prst="rect">
                <a:avLst/>
              </a:prstGeom>
              <a:blipFill>
                <a:blip r:embed="rId5"/>
                <a:stretch>
                  <a:fillRect l="-25714" r="-22857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80C5584-396E-C336-7645-A326EEBF48A1}"/>
                  </a:ext>
                </a:extLst>
              </p:cNvPr>
              <p:cNvSpPr txBox="1"/>
              <p:nvPr/>
            </p:nvSpPr>
            <p:spPr>
              <a:xfrm>
                <a:off x="1565215" y="1964125"/>
                <a:ext cx="40555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80C5584-396E-C336-7645-A326EEBF4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215" y="1964125"/>
                <a:ext cx="405559" cy="307777"/>
              </a:xfrm>
              <a:prstGeom prst="rect">
                <a:avLst/>
              </a:prstGeom>
              <a:blipFill>
                <a:blip r:embed="rId6"/>
                <a:stretch>
                  <a:fillRect l="-3030" r="-12121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BC3BE1D-8D11-4BC8-8542-E189CF064C09}"/>
                  </a:ext>
                </a:extLst>
              </p:cNvPr>
              <p:cNvSpPr txBox="1"/>
              <p:nvPr/>
            </p:nvSpPr>
            <p:spPr>
              <a:xfrm>
                <a:off x="2257136" y="1964125"/>
                <a:ext cx="2131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BC3BE1D-8D11-4BC8-8542-E189CF064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136" y="1964125"/>
                <a:ext cx="213199" cy="307777"/>
              </a:xfrm>
              <a:prstGeom prst="rect">
                <a:avLst/>
              </a:prstGeom>
              <a:blipFill>
                <a:blip r:embed="rId7"/>
                <a:stretch>
                  <a:fillRect l="-22857" r="-25714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9234A6D-F73E-F778-2506-0867A1E8F3FD}"/>
                  </a:ext>
                </a:extLst>
              </p:cNvPr>
              <p:cNvSpPr txBox="1"/>
              <p:nvPr/>
            </p:nvSpPr>
            <p:spPr>
              <a:xfrm>
                <a:off x="2699981" y="1964125"/>
                <a:ext cx="40555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9234A6D-F73E-F778-2506-0867A1E8F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981" y="1964125"/>
                <a:ext cx="405559" cy="307777"/>
              </a:xfrm>
              <a:prstGeom prst="rect">
                <a:avLst/>
              </a:prstGeom>
              <a:blipFill>
                <a:blip r:embed="rId8"/>
                <a:stretch>
                  <a:fillRect l="-3030" r="-12121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CB7F904-8149-D276-90D5-2F06DC2B5EE7}"/>
                  </a:ext>
                </a:extLst>
              </p:cNvPr>
              <p:cNvSpPr txBox="1"/>
              <p:nvPr/>
            </p:nvSpPr>
            <p:spPr>
              <a:xfrm>
                <a:off x="3330629" y="1964125"/>
                <a:ext cx="2131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CB7F904-8149-D276-90D5-2F06DC2B5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29" y="1964125"/>
                <a:ext cx="213199" cy="307777"/>
              </a:xfrm>
              <a:prstGeom prst="rect">
                <a:avLst/>
              </a:prstGeom>
              <a:blipFill>
                <a:blip r:embed="rId9"/>
                <a:stretch>
                  <a:fillRect l="-25714" r="-25714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BCD070-5666-370F-7B3E-2C25566F909E}"/>
                  </a:ext>
                </a:extLst>
              </p:cNvPr>
              <p:cNvSpPr txBox="1"/>
              <p:nvPr/>
            </p:nvSpPr>
            <p:spPr>
              <a:xfrm>
                <a:off x="1170397" y="2446541"/>
                <a:ext cx="2131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BCD070-5666-370F-7B3E-2C25566F9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397" y="2446541"/>
                <a:ext cx="213199" cy="307777"/>
              </a:xfrm>
              <a:prstGeom prst="rect">
                <a:avLst/>
              </a:prstGeom>
              <a:blipFill>
                <a:blip r:embed="rId10"/>
                <a:stretch>
                  <a:fillRect l="-25714" r="-22857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5EFFF9E-EC7A-ABFD-3E72-F651A5E31581}"/>
                  </a:ext>
                </a:extLst>
              </p:cNvPr>
              <p:cNvSpPr txBox="1"/>
              <p:nvPr/>
            </p:nvSpPr>
            <p:spPr>
              <a:xfrm>
                <a:off x="1578237" y="2433375"/>
                <a:ext cx="40555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5EFFF9E-EC7A-ABFD-3E72-F651A5E31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237" y="2433375"/>
                <a:ext cx="405559" cy="307777"/>
              </a:xfrm>
              <a:prstGeom prst="rect">
                <a:avLst/>
              </a:prstGeom>
              <a:blipFill>
                <a:blip r:embed="rId11"/>
                <a:stretch>
                  <a:fillRect l="-3030" r="-12121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747B590-FE31-25CC-A13B-1C2F9B2B26B0}"/>
                  </a:ext>
                </a:extLst>
              </p:cNvPr>
              <p:cNvSpPr txBox="1"/>
              <p:nvPr/>
            </p:nvSpPr>
            <p:spPr>
              <a:xfrm>
                <a:off x="2134896" y="2446541"/>
                <a:ext cx="40555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747B590-FE31-25CC-A13B-1C2F9B2B2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896" y="2446541"/>
                <a:ext cx="405559" cy="307777"/>
              </a:xfrm>
              <a:prstGeom prst="rect">
                <a:avLst/>
              </a:prstGeom>
              <a:blipFill>
                <a:blip r:embed="rId12"/>
                <a:stretch>
                  <a:fillRect l="-1493" r="-11940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630ADC-C940-8935-FA22-1E130EC2524A}"/>
                  </a:ext>
                </a:extLst>
              </p:cNvPr>
              <p:cNvSpPr txBox="1"/>
              <p:nvPr/>
            </p:nvSpPr>
            <p:spPr>
              <a:xfrm>
                <a:off x="2647058" y="2447744"/>
                <a:ext cx="5482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F630ADC-C940-8935-FA22-1E130EC25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058" y="2447744"/>
                <a:ext cx="548227" cy="307777"/>
              </a:xfrm>
              <a:prstGeom prst="rect">
                <a:avLst/>
              </a:prstGeom>
              <a:blipFill>
                <a:blip r:embed="rId13"/>
                <a:stretch>
                  <a:fillRect l="-1111" r="-8889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511974-DFFC-13AD-6AD1-A6ED1A93DDA0}"/>
                  </a:ext>
                </a:extLst>
              </p:cNvPr>
              <p:cNvSpPr txBox="1"/>
              <p:nvPr/>
            </p:nvSpPr>
            <p:spPr>
              <a:xfrm>
                <a:off x="3169238" y="2449792"/>
                <a:ext cx="5482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29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511974-DFFC-13AD-6AD1-A6ED1A93DD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238" y="2449792"/>
                <a:ext cx="548227" cy="307777"/>
              </a:xfrm>
              <a:prstGeom prst="rect">
                <a:avLst/>
              </a:prstGeom>
              <a:blipFill>
                <a:blip r:embed="rId14"/>
                <a:stretch>
                  <a:fillRect l="-2222" r="-7778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D4D2D8E-B677-717B-1ABB-6A9E54BF18F5}"/>
                  </a:ext>
                </a:extLst>
              </p:cNvPr>
              <p:cNvSpPr txBox="1"/>
              <p:nvPr/>
            </p:nvSpPr>
            <p:spPr>
              <a:xfrm>
                <a:off x="422596" y="3212332"/>
                <a:ext cx="14956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−6=−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D4D2D8E-B677-717B-1ABB-6A9E54BF1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96" y="3212332"/>
                <a:ext cx="1495602" cy="276999"/>
              </a:xfrm>
              <a:prstGeom prst="rect">
                <a:avLst/>
              </a:prstGeom>
              <a:blipFill>
                <a:blip r:embed="rId15"/>
                <a:stretch>
                  <a:fillRect l="-2846" r="-2846" b="-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54297A-2D76-DC44-F5EB-173A036F009D}"/>
                  </a:ext>
                </a:extLst>
              </p:cNvPr>
              <p:cNvSpPr txBox="1"/>
              <p:nvPr/>
            </p:nvSpPr>
            <p:spPr>
              <a:xfrm>
                <a:off x="371458" y="3681415"/>
                <a:ext cx="16687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+0=−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54297A-2D76-DC44-F5EB-173A036F0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58" y="3681415"/>
                <a:ext cx="1668727" cy="276999"/>
              </a:xfrm>
              <a:prstGeom prst="rect">
                <a:avLst/>
              </a:prstGeom>
              <a:blipFill>
                <a:blip r:embed="rId16"/>
                <a:stretch>
                  <a:fillRect r="-2190" b="-8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A8913BD-6244-C126-9517-43CDC70608E0}"/>
                  </a:ext>
                </a:extLst>
              </p:cNvPr>
              <p:cNvSpPr txBox="1"/>
              <p:nvPr/>
            </p:nvSpPr>
            <p:spPr>
              <a:xfrm>
                <a:off x="337929" y="4135567"/>
                <a:ext cx="17969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−1=−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A8913BD-6244-C126-9517-43CDC7060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29" y="4135567"/>
                <a:ext cx="1796967" cy="276999"/>
              </a:xfrm>
              <a:prstGeom prst="rect">
                <a:avLst/>
              </a:prstGeom>
              <a:blipFill>
                <a:blip r:embed="rId17"/>
                <a:stretch>
                  <a:fillRect r="-2373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0BB9158-176F-716E-AA02-CF1110931340}"/>
                  </a:ext>
                </a:extLst>
              </p:cNvPr>
              <p:cNvSpPr txBox="1"/>
              <p:nvPr/>
            </p:nvSpPr>
            <p:spPr>
              <a:xfrm>
                <a:off x="337929" y="4618530"/>
                <a:ext cx="19252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+5=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9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0BB9158-176F-716E-AA02-CF1110931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29" y="4618530"/>
                <a:ext cx="1925207" cy="276999"/>
              </a:xfrm>
              <a:prstGeom prst="rect">
                <a:avLst/>
              </a:prstGeom>
              <a:blipFill>
                <a:blip r:embed="rId18"/>
                <a:stretch>
                  <a:fillRect r="-2215" b="-1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452338E-49F8-1FF7-1C58-D2971089F8B4}"/>
                  </a:ext>
                </a:extLst>
              </p:cNvPr>
              <p:cNvSpPr txBox="1"/>
              <p:nvPr/>
            </p:nvSpPr>
            <p:spPr>
              <a:xfrm>
                <a:off x="262265" y="5230093"/>
                <a:ext cx="71435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6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7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29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452338E-49F8-1FF7-1C58-D2971089F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65" y="5230093"/>
                <a:ext cx="7143559" cy="369332"/>
              </a:xfrm>
              <a:prstGeom prst="rect">
                <a:avLst/>
              </a:prstGeom>
              <a:blipFill>
                <a:blip r:embed="rId19"/>
                <a:stretch>
                  <a:fillRect r="-512" b="-98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96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Шаблон слайдов лекций СПбГПУ">
  <a:themeElements>
    <a:clrScheme name="презентация1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E3E1DD"/>
      </a:accent1>
      <a:accent2>
        <a:srgbClr val="FCF1E8"/>
      </a:accent2>
      <a:accent3>
        <a:srgbClr val="FFFFFF"/>
      </a:accent3>
      <a:accent4>
        <a:srgbClr val="E3E1DD"/>
      </a:accent4>
      <a:accent5>
        <a:srgbClr val="C8C4BC"/>
      </a:accent5>
      <a:accent6>
        <a:srgbClr val="FCF1E8"/>
      </a:accent6>
      <a:hlink>
        <a:srgbClr val="3C8C92"/>
      </a:hlink>
      <a:folHlink>
        <a:srgbClr val="FCF1E8"/>
      </a:folHlink>
    </a:clrScheme>
    <a:fontScheme name="презентация 1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 слайдов лекций СПбГПУ</Template>
  <TotalTime>1644</TotalTime>
  <Words>655</Words>
  <Application>Microsoft Office PowerPoint</Application>
  <PresentationFormat>Экран (4:3)</PresentationFormat>
  <Paragraphs>91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mbria Math</vt:lpstr>
      <vt:lpstr>Times New Roman</vt:lpstr>
      <vt:lpstr>Verdana</vt:lpstr>
      <vt:lpstr>Шаблон слайдов лекций СПбГПУ</vt:lpstr>
      <vt:lpstr>Формула</vt:lpstr>
      <vt:lpstr>Equation</vt:lpstr>
      <vt:lpstr>Презентация PowerPoint</vt:lpstr>
      <vt:lpstr>Определение многочлена</vt:lpstr>
      <vt:lpstr>Презентация PowerPoint</vt:lpstr>
      <vt:lpstr>Действия с многочленами</vt:lpstr>
      <vt:lpstr>Деление многочленов</vt:lpstr>
      <vt:lpstr>Деление с остатком</vt:lpstr>
      <vt:lpstr>Презентация PowerPoint</vt:lpstr>
      <vt:lpstr>Деление многочленов «уголком»</vt:lpstr>
      <vt:lpstr>Схема Горнера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дисциплины</dc:title>
  <dc:creator>Marina</dc:creator>
  <cp:lastModifiedBy>Marina Lagunova</cp:lastModifiedBy>
  <cp:revision>173</cp:revision>
  <dcterms:created xsi:type="dcterms:W3CDTF">2012-06-17T07:41:50Z</dcterms:created>
  <dcterms:modified xsi:type="dcterms:W3CDTF">2024-10-28T12:23:34Z</dcterms:modified>
</cp:coreProperties>
</file>